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2" r:id="rId1"/>
  </p:sldMasterIdLst>
  <p:handoutMasterIdLst>
    <p:handoutMasterId r:id="rId27"/>
  </p:handoutMasterIdLst>
  <p:sldIdLst>
    <p:sldId id="278" r:id="rId2"/>
    <p:sldId id="256" r:id="rId3"/>
    <p:sldId id="262" r:id="rId4"/>
    <p:sldId id="257" r:id="rId5"/>
    <p:sldId id="258" r:id="rId6"/>
    <p:sldId id="263" r:id="rId7"/>
    <p:sldId id="259" r:id="rId8"/>
    <p:sldId id="260" r:id="rId9"/>
    <p:sldId id="261" r:id="rId10"/>
    <p:sldId id="264" r:id="rId11"/>
    <p:sldId id="265" r:id="rId12"/>
    <p:sldId id="266" r:id="rId13"/>
    <p:sldId id="267" r:id="rId14"/>
    <p:sldId id="277" r:id="rId15"/>
    <p:sldId id="268" r:id="rId16"/>
    <p:sldId id="273" r:id="rId17"/>
    <p:sldId id="272" r:id="rId18"/>
    <p:sldId id="269" r:id="rId19"/>
    <p:sldId id="270" r:id="rId20"/>
    <p:sldId id="271" r:id="rId21"/>
    <p:sldId id="274" r:id="rId22"/>
    <p:sldId id="279" r:id="rId23"/>
    <p:sldId id="275" r:id="rId24"/>
    <p:sldId id="280" r:id="rId25"/>
    <p:sldId id="276" r:id="rId26"/>
  </p:sldIdLst>
  <p:sldSz cx="12192000" cy="6858000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58" autoAdjust="0"/>
    <p:restoredTop sz="94660"/>
  </p:normalViewPr>
  <p:slideViewPr>
    <p:cSldViewPr snapToGrid="0">
      <p:cViewPr varScale="1">
        <p:scale>
          <a:sx n="91" d="100"/>
          <a:sy n="91" d="100"/>
        </p:scale>
        <p:origin x="51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89B6A5A5-9F8B-4D67-A423-4FA33DA972A3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82E01385-6337-49D4-9E83-3EE9DBF658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0855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583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716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943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303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728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758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765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6759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456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081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663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4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A71AE3-C759-448F-B3A7-4A423634AF35}" type="datetimeFigureOut">
              <a:rPr lang="en-US" smtClean="0"/>
              <a:t>8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59C35A-FF5D-4B7E-A19C-964EB0058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5632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ell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586" y="2160589"/>
            <a:ext cx="5334000" cy="105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571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 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478" y="1270000"/>
            <a:ext cx="8151841" cy="5671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97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You tr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2160589"/>
            <a:ext cx="9969645" cy="38807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b="1" dirty="0" smtClean="0">
                <a:latin typeface="Garamond" panose="02020404030301010803" pitchFamily="18" charset="0"/>
              </a:rPr>
              <a:t>3. f(x) = x − 5; translation 4 units to the left </a:t>
            </a:r>
            <a:br>
              <a:rPr lang="en-US" sz="4000" b="1" dirty="0" smtClean="0">
                <a:latin typeface="Garamond" panose="02020404030301010803" pitchFamily="18" charset="0"/>
              </a:rPr>
            </a:br>
            <a:r>
              <a:rPr lang="en-US" sz="4000" b="1" dirty="0" smtClean="0">
                <a:latin typeface="Garamond" panose="02020404030301010803" pitchFamily="18" charset="0"/>
              </a:rPr>
              <a:t>4. f(x) = x + 2; translation 2 units to the right</a:t>
            </a:r>
            <a:br>
              <a:rPr lang="en-US" sz="4000" b="1" dirty="0" smtClean="0">
                <a:latin typeface="Garamond" panose="02020404030301010803" pitchFamily="18" charset="0"/>
              </a:rPr>
            </a:br>
            <a:endParaRPr lang="en-US" sz="4000" b="1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145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ellwork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70C0"/>
                </a:solidFill>
              </a:rPr>
              <a:t>Let   </a:t>
            </a:r>
            <a:r>
              <a:rPr lang="en-US" i="1" dirty="0" smtClean="0">
                <a:solidFill>
                  <a:srgbClr val="0070C0"/>
                </a:solidFill>
              </a:rPr>
              <a:t>f(x) = 2x + 1.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70363"/>
            <a:ext cx="10515600" cy="43065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 smtClean="0">
                <a:solidFill>
                  <a:schemeClr val="tx1"/>
                </a:solidFill>
                <a:latin typeface="Garamond" panose="02020404030301010803" pitchFamily="18" charset="0"/>
              </a:rPr>
              <a:t>a.	Write a function </a:t>
            </a:r>
            <a:r>
              <a:rPr lang="en-US" sz="3600" b="1" i="1" dirty="0" smtClean="0">
                <a:solidFill>
                  <a:schemeClr val="tx1"/>
                </a:solidFill>
                <a:latin typeface="Garamond" panose="02020404030301010803" pitchFamily="18" charset="0"/>
              </a:rPr>
              <a:t>g</a:t>
            </a:r>
            <a:r>
              <a:rPr lang="en-US" sz="3600" b="1" dirty="0" smtClean="0">
                <a:solidFill>
                  <a:schemeClr val="tx1"/>
                </a:solidFill>
                <a:latin typeface="Garamond" panose="02020404030301010803" pitchFamily="18" charset="0"/>
              </a:rPr>
              <a:t> whose graph is a translation 3 units down of the graph of </a:t>
            </a:r>
            <a:r>
              <a:rPr lang="en-US" sz="3600" b="1" i="1" dirty="0" smtClean="0">
                <a:solidFill>
                  <a:schemeClr val="tx1"/>
                </a:solidFill>
                <a:latin typeface="Garamond" panose="02020404030301010803" pitchFamily="18" charset="0"/>
              </a:rPr>
              <a:t>f</a:t>
            </a:r>
            <a:r>
              <a:rPr lang="en-US" sz="3600" b="1" dirty="0" smtClean="0">
                <a:solidFill>
                  <a:schemeClr val="tx1"/>
                </a:solidFill>
                <a:latin typeface="Garamond" panose="02020404030301010803" pitchFamily="18" charset="0"/>
              </a:rPr>
              <a:t>.</a:t>
            </a:r>
          </a:p>
          <a:p>
            <a:pPr marL="742950" indent="-742950">
              <a:buAutoNum type="alphaLcPeriod"/>
            </a:pPr>
            <a:endParaRPr lang="en-US" sz="3600" b="1" dirty="0" smtClean="0">
              <a:solidFill>
                <a:schemeClr val="tx1"/>
              </a:solidFill>
              <a:latin typeface="Garamond" panose="02020404030301010803" pitchFamily="18" charset="0"/>
            </a:endParaRPr>
          </a:p>
          <a:p>
            <a:pPr marL="0" indent="0">
              <a:buNone/>
            </a:pPr>
            <a:r>
              <a:rPr lang="en-US" sz="3600" b="1" dirty="0" smtClean="0">
                <a:solidFill>
                  <a:schemeClr val="tx1"/>
                </a:solidFill>
                <a:latin typeface="Garamond" panose="02020404030301010803" pitchFamily="18" charset="0"/>
              </a:rPr>
              <a:t>b. Write a function </a:t>
            </a:r>
            <a:r>
              <a:rPr lang="en-US" sz="3600" b="1" i="1" dirty="0" smtClean="0">
                <a:solidFill>
                  <a:schemeClr val="tx1"/>
                </a:solidFill>
                <a:latin typeface="Garamond" panose="02020404030301010803" pitchFamily="18" charset="0"/>
              </a:rPr>
              <a:t>h</a:t>
            </a:r>
            <a:r>
              <a:rPr lang="en-US" sz="3600" b="1" dirty="0" smtClean="0">
                <a:solidFill>
                  <a:schemeClr val="tx1"/>
                </a:solidFill>
                <a:latin typeface="Garamond" panose="02020404030301010803" pitchFamily="18" charset="0"/>
              </a:rPr>
              <a:t> whose graph is a translation 2 units to the left of the graph of </a:t>
            </a:r>
            <a:r>
              <a:rPr lang="en-US" sz="3600" b="1" i="1" dirty="0" smtClean="0">
                <a:solidFill>
                  <a:schemeClr val="tx1"/>
                </a:solidFill>
                <a:latin typeface="Garamond" panose="02020404030301010803" pitchFamily="18" charset="0"/>
              </a:rPr>
              <a:t>f</a:t>
            </a:r>
            <a:r>
              <a:rPr lang="en-US" sz="3600" b="1" dirty="0" smtClean="0">
                <a:solidFill>
                  <a:schemeClr val="tx1"/>
                </a:solidFill>
                <a:latin typeface="Garamond" panose="02020404030301010803" pitchFamily="18" charset="0"/>
              </a:rPr>
              <a:t>.</a:t>
            </a:r>
          </a:p>
          <a:p>
            <a:pPr marL="0" indent="0">
              <a:buNone/>
            </a:pPr>
            <a:endParaRPr lang="en-US" sz="28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82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solve toge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960" y="2078913"/>
            <a:ext cx="10385608" cy="2062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80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lection (Take Note)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3760" y="1582520"/>
            <a:ext cx="10179853" cy="3880773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A </a:t>
            </a:r>
            <a:r>
              <a:rPr lang="en-US" sz="4000" b="1" dirty="0" smtClean="0">
                <a:solidFill>
                  <a:schemeClr val="tx1"/>
                </a:solidFill>
              </a:rPr>
              <a:t>reflection </a:t>
            </a:r>
            <a:r>
              <a:rPr lang="en-US" sz="4000" dirty="0">
                <a:solidFill>
                  <a:schemeClr val="tx1"/>
                </a:solidFill>
              </a:rPr>
              <a:t>is a transformation that </a:t>
            </a:r>
            <a:r>
              <a:rPr lang="en-US" sz="4000" dirty="0" smtClean="0">
                <a:solidFill>
                  <a:schemeClr val="tx1"/>
                </a:solidFill>
              </a:rPr>
              <a:t>flips </a:t>
            </a:r>
            <a:r>
              <a:rPr lang="en-US" sz="4000" dirty="0">
                <a:solidFill>
                  <a:schemeClr val="tx1"/>
                </a:solidFill>
              </a:rPr>
              <a:t>a graph over a line called the </a:t>
            </a:r>
            <a:r>
              <a:rPr lang="en-US" sz="4000" i="1" dirty="0">
                <a:solidFill>
                  <a:schemeClr val="tx1"/>
                </a:solidFill>
              </a:rPr>
              <a:t>line </a:t>
            </a:r>
            <a:r>
              <a:rPr lang="en-US" sz="4000" i="1" dirty="0" smtClean="0">
                <a:solidFill>
                  <a:schemeClr val="tx1"/>
                </a:solidFill>
              </a:rPr>
              <a:t>of reflection</a:t>
            </a:r>
            <a:r>
              <a:rPr lang="en-US" sz="4000" dirty="0">
                <a:solidFill>
                  <a:schemeClr val="tx1"/>
                </a:solidFill>
              </a:rPr>
              <a:t>. A </a:t>
            </a:r>
            <a:r>
              <a:rPr lang="en-US" sz="4000" dirty="0" smtClean="0">
                <a:solidFill>
                  <a:schemeClr val="tx1"/>
                </a:solidFill>
              </a:rPr>
              <a:t>reflected </a:t>
            </a:r>
            <a:r>
              <a:rPr lang="en-US" sz="4000" dirty="0">
                <a:solidFill>
                  <a:schemeClr val="tx1"/>
                </a:solidFill>
              </a:rPr>
              <a:t>point is the same distance from the line of </a:t>
            </a:r>
            <a:r>
              <a:rPr lang="en-US" sz="4000" dirty="0" smtClean="0">
                <a:solidFill>
                  <a:schemeClr val="tx1"/>
                </a:solidFill>
              </a:rPr>
              <a:t>reflection </a:t>
            </a:r>
            <a:r>
              <a:rPr lang="en-US" sz="4000" dirty="0">
                <a:solidFill>
                  <a:schemeClr val="tx1"/>
                </a:solidFill>
              </a:rPr>
              <a:t>as </a:t>
            </a:r>
            <a:r>
              <a:rPr lang="en-US" sz="4000" dirty="0" smtClean="0">
                <a:solidFill>
                  <a:schemeClr val="tx1"/>
                </a:solidFill>
              </a:rPr>
              <a:t>the original </a:t>
            </a:r>
            <a:r>
              <a:rPr lang="en-US" sz="4000" dirty="0">
                <a:solidFill>
                  <a:schemeClr val="tx1"/>
                </a:solidFill>
              </a:rPr>
              <a:t>point but on the opposite side of the line.</a:t>
            </a:r>
          </a:p>
        </p:txBody>
      </p:sp>
    </p:spTree>
    <p:extLst>
      <p:ext uri="{BB962C8B-B14F-4D97-AF65-F5344CB8AC3E}">
        <p14:creationId xmlns:p14="http://schemas.microsoft.com/office/powerpoint/2010/main" val="52290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lections(Take Note):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2245" y="1587098"/>
            <a:ext cx="8347364" cy="5137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278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ing and Describing Reflec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8764" y="1825625"/>
                <a:ext cx="10726284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Graph p(x) = −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and its parent function. Then describe the transformation.</a:t>
                </a:r>
                <a:endParaRPr lang="en-US" sz="3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8764" y="1825625"/>
                <a:ext cx="10726284" cy="4351338"/>
              </a:xfrm>
              <a:blipFill>
                <a:blip r:embed="rId2"/>
                <a:stretch>
                  <a:fillRect l="-1819" t="-3081" r="-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4382" y="2539856"/>
            <a:ext cx="3504439" cy="33774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779" y="3222213"/>
            <a:ext cx="3642123" cy="2537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876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ph the function and its parent function. Then describe the transformation.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731" y="2160589"/>
            <a:ext cx="10079203" cy="2495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753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riting Reflections of Functions </a:t>
            </a:r>
            <a:b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t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</a:rPr>
              <a:t>f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= ∣x + 3 ∣ + 1.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89"/>
            <a:ext cx="10116790" cy="3880773"/>
          </a:xfrm>
        </p:spPr>
        <p:txBody>
          <a:bodyPr>
            <a:normAutofit/>
          </a:bodyPr>
          <a:lstStyle/>
          <a:p>
            <a:pPr marL="514350" indent="-514350">
              <a:buAutoNum type="alphaLcPeriod"/>
            </a:pPr>
            <a:r>
              <a:rPr lang="en-US" sz="3600" dirty="0" smtClean="0"/>
              <a:t>Write a function g whose graph is a reflection in the x-axis of the graph of </a:t>
            </a:r>
            <a:r>
              <a:rPr lang="en-US" sz="3600" dirty="0" smtClean="0">
                <a:latin typeface="Blackadder ITC" panose="04020505051007020D02" pitchFamily="82" charset="0"/>
              </a:rPr>
              <a:t>f</a:t>
            </a:r>
            <a:r>
              <a:rPr lang="en-US" sz="3600" dirty="0" smtClean="0"/>
              <a:t>. </a:t>
            </a:r>
          </a:p>
          <a:p>
            <a:pPr marL="514350" indent="-514350">
              <a:buAutoNum type="alphaLcPeriod"/>
            </a:pPr>
            <a:r>
              <a:rPr lang="en-US" sz="3600" dirty="0" smtClean="0"/>
              <a:t>Write a function h whose graph is a reflection in the y-axis of the graph of </a:t>
            </a:r>
            <a:r>
              <a:rPr lang="en-US" sz="3600" dirty="0" smtClean="0">
                <a:latin typeface="Blackadder ITC" panose="04020505051007020D02" pitchFamily="82" charset="0"/>
              </a:rPr>
              <a:t>f</a:t>
            </a:r>
            <a:r>
              <a:rPr lang="en-US" sz="3600" dirty="0" smtClean="0"/>
              <a:t>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040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727" y="451945"/>
            <a:ext cx="10474142" cy="13208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tical Stretch and Vertical Shrink</a:t>
            </a:r>
            <a:b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Tak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ote)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837" y="2068217"/>
            <a:ext cx="11606787" cy="456381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other way to transform the graph of a function is to multiply all of the y-coordinates by the same positive factor (other than 1). When the factor is greater than 1, the transformation is a vertical stretch. When the factor is greater than 0 and less than 1, it is a vertical shrink.</a:t>
            </a:r>
            <a:endParaRPr lang="en-US" sz="36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5524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ent Functions and Transform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tion 1.1 and 1.2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0196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17734" y="2553999"/>
            <a:ext cx="3258467" cy="33029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269" y="708064"/>
            <a:ext cx="10208978" cy="16525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9367" y="2553999"/>
            <a:ext cx="3272243" cy="3316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35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38479" y="1027906"/>
            <a:ext cx="3634221" cy="4803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0938" y="1042433"/>
            <a:ext cx="3871913" cy="482013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782166" y="4151167"/>
            <a:ext cx="166255" cy="197428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803504" y="4168486"/>
            <a:ext cx="166255" cy="197428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675417" y="4106141"/>
            <a:ext cx="166255" cy="197428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8711045" y="4106141"/>
            <a:ext cx="166255" cy="197428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92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ell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435" y="2278923"/>
            <a:ext cx="10857186" cy="3880773"/>
          </a:xfrm>
        </p:spPr>
        <p:txBody>
          <a:bodyPr>
            <a:noAutofit/>
          </a:bodyPr>
          <a:lstStyle/>
          <a:p>
            <a:pPr marL="0" lvl="0" indent="0" algn="ctr">
              <a:buNone/>
            </a:pPr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total reimbursement (in dollars) for driving a company car miles </a:t>
            </a:r>
            <a:r>
              <a:rPr lang="en-US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an </a:t>
            </a:r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e modeled by the </a:t>
            </a:r>
            <a:r>
              <a:rPr lang="en-US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unction                              				</a:t>
            </a:r>
          </a:p>
          <a:p>
            <a:pPr marL="0" lvl="0" indent="0" algn="ctr">
              <a:buNone/>
            </a:pPr>
            <a:r>
              <a:rPr lang="en-US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 After a policy change</a:t>
            </a:r>
            <a:r>
              <a:rPr lang="en-US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ive more dollars are added on and then the total reimbursement amount </a:t>
            </a:r>
            <a:r>
              <a:rPr lang="en-US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s </a:t>
            </a:r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ultiplied by 1.25. Describe how to transform the graph of </a:t>
            </a:r>
            <a:r>
              <a:rPr lang="en-US" altLang="en-US" sz="36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What is </a:t>
            </a:r>
            <a:r>
              <a:rPr lang="en-US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tal reimbursement for a trip of 95 miles?</a:t>
            </a:r>
            <a:endParaRPr lang="en-US" altLang="en-US" sz="36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0" indent="0">
              <a:buNone/>
            </a:pPr>
            <a:endParaRPr lang="en-US" sz="3600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-48399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183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03206"/>
              </p:ext>
            </p:extLst>
          </p:nvPr>
        </p:nvGraphicFramePr>
        <p:xfrm>
          <a:off x="4162737" y="3442447"/>
          <a:ext cx="3269728" cy="64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3" imgW="1155700" imgH="228600" progId="Equation.DSMT4">
                  <p:embed/>
                </p:oleObj>
              </mc:Choice>
              <mc:Fallback>
                <p:oleObj r:id="rId3" imgW="1155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737" y="3442447"/>
                        <a:ext cx="3269728" cy="648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242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ke Not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797" y="1690688"/>
            <a:ext cx="11639550" cy="501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43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 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478" y="2425426"/>
            <a:ext cx="11153775" cy="406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1180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f(x) = ∣x − 3 ∣ − 5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92382"/>
            <a:ext cx="10515600" cy="47845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rite </a:t>
            </a:r>
          </a:p>
          <a:p>
            <a:pPr marL="0" indent="0">
              <a:buNone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) a function </a:t>
            </a:r>
            <a:r>
              <a:rPr lang="en-US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hose graph is a horizontal shrink of the graph of f by a factor of 1/3 , and </a:t>
            </a:r>
          </a:p>
          <a:p>
            <a:pPr marL="0" indent="0">
              <a:buNone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b) a function </a:t>
            </a:r>
            <a:r>
              <a:rPr lang="en-US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ose graph is a horizontal stretch of the graph of f by a factor of 2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0046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ent Function ( Take Not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4479" y="1435376"/>
            <a:ext cx="8596668" cy="388077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4400" b="1" dirty="0" smtClean="0">
                <a:solidFill>
                  <a:schemeClr val="tx1"/>
                </a:solidFill>
                <a:latin typeface="Garamond" panose="02020404030301010803" pitchFamily="18" charset="0"/>
              </a:rPr>
              <a:t>Functions that belong to the same family share key characteristics. The parent function is the most basic function in a family. Functions in the same family are transformations of their parent function.</a:t>
            </a:r>
          </a:p>
          <a:p>
            <a:endParaRPr lang="en-US" sz="4400" b="1" dirty="0">
              <a:solidFill>
                <a:schemeClr val="tx1"/>
              </a:solidFill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247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ke Not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930" y="1269999"/>
            <a:ext cx="10471091" cy="5513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24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entifying a Function Family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624" y="1930400"/>
            <a:ext cx="4445547" cy="41725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6785" y="1826829"/>
            <a:ext cx="4663809" cy="4111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9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4881" y="405165"/>
            <a:ext cx="5527964" cy="6452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3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cribing Transform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3257" y="1860474"/>
            <a:ext cx="8596668" cy="388077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4000" b="1" dirty="0" smtClean="0">
                <a:latin typeface="Comic Sans MS" panose="030F0702030302020204" pitchFamily="66" charset="0"/>
              </a:rPr>
              <a:t>A transformation changes the size, shape, position, or orientation of a graph. A translation is a transformation that shifts a graph horizontally and/or vertically but does not change its size, shape, or orientation.</a:t>
            </a:r>
            <a:endParaRPr lang="en-US" sz="4000" b="1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8165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361" y="-93518"/>
            <a:ext cx="5251663" cy="16002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raphing and Describing Transl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8" name="Picture Placeholder 7"/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7036" b="7036"/>
          <a:stretch>
            <a:fillRect/>
          </a:stretch>
        </p:blipFill>
        <p:spPr>
          <a:xfrm>
            <a:off x="6779964" y="1619479"/>
            <a:ext cx="4674121" cy="369072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type="body" sz="half" idx="2"/>
          </p:nvPr>
        </p:nvSpPr>
        <p:spPr>
          <a:xfrm>
            <a:off x="330506" y="1797628"/>
            <a:ext cx="6356733" cy="3811588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Graph g(x) = x − 4 and its parent function. Then describe the transformation.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Solution: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 smtClean="0"/>
              <a:t>The function g is a linear function with a slope of 1 and a y-intercept of −4. So, draw a line through the point (0, −4) with a slope of 1. </a:t>
            </a:r>
          </a:p>
          <a:p>
            <a:r>
              <a:rPr lang="en-US" sz="2800" b="1" dirty="0" smtClean="0"/>
              <a:t>The graph of g is 4 units below the graph of the parent linear function f.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0805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ph the function and its parent function. Then describe the transformation.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   1. g(x) = x + 4                                                          2. f(x) = x − 6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6907" y="2480424"/>
            <a:ext cx="3995369" cy="40498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9367" y="2553999"/>
            <a:ext cx="3655392" cy="3705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930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6</TotalTime>
  <Words>498</Words>
  <Application>Microsoft Office PowerPoint</Application>
  <PresentationFormat>Widescreen</PresentationFormat>
  <Paragraphs>49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Blackadder ITC</vt:lpstr>
      <vt:lpstr>Calibri</vt:lpstr>
      <vt:lpstr>Calibri Light</vt:lpstr>
      <vt:lpstr>Cambria Math</vt:lpstr>
      <vt:lpstr>Comic Sans MS</vt:lpstr>
      <vt:lpstr>Garamond</vt:lpstr>
      <vt:lpstr>Office Theme</vt:lpstr>
      <vt:lpstr>Equation.DSMT4</vt:lpstr>
      <vt:lpstr>Bellwork</vt:lpstr>
      <vt:lpstr>Parent Functions and Transformations</vt:lpstr>
      <vt:lpstr>Parent Function ( Take Note)</vt:lpstr>
      <vt:lpstr>Take Note</vt:lpstr>
      <vt:lpstr>Identifying a Function Family</vt:lpstr>
      <vt:lpstr>You Try:</vt:lpstr>
      <vt:lpstr>Describing Transformations</vt:lpstr>
      <vt:lpstr>Graphing and Describing Translations</vt:lpstr>
      <vt:lpstr>Graph the function and its parent function. Then describe the transformation. </vt:lpstr>
      <vt:lpstr>Take Note</vt:lpstr>
      <vt:lpstr>You try:</vt:lpstr>
      <vt:lpstr>Bellwork Let   f(x) = 2x + 1.</vt:lpstr>
      <vt:lpstr>Let’s solve together</vt:lpstr>
      <vt:lpstr>Reflection (Take Note)</vt:lpstr>
      <vt:lpstr>Reflections(Take Note):</vt:lpstr>
      <vt:lpstr>Graphing and Describing Reflections</vt:lpstr>
      <vt:lpstr>Graph the function and its parent function. Then describe the transformation. </vt:lpstr>
      <vt:lpstr>Writing Reflections of Functions  Let f (x) = ∣x + 3 ∣ + 1. </vt:lpstr>
      <vt:lpstr>Vertical Stretch and Vertical Shrink (Take Note)</vt:lpstr>
      <vt:lpstr>PowerPoint Presentation</vt:lpstr>
      <vt:lpstr>PowerPoint Presentation</vt:lpstr>
      <vt:lpstr>Bellwork</vt:lpstr>
      <vt:lpstr>Take Note</vt:lpstr>
      <vt:lpstr>Take Note</vt:lpstr>
      <vt:lpstr>Let f(x) = ∣x − 3 ∣ − 5. </vt:lpstr>
    </vt:vector>
  </TitlesOfParts>
  <Company>Chandler Unified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ent Functions and Transformations</dc:title>
  <dc:creator>Khan, Sharmin</dc:creator>
  <cp:lastModifiedBy>Khan, Sharmin</cp:lastModifiedBy>
  <cp:revision>29</cp:revision>
  <cp:lastPrinted>2017-07-31T18:55:46Z</cp:lastPrinted>
  <dcterms:created xsi:type="dcterms:W3CDTF">2016-07-27T17:28:22Z</dcterms:created>
  <dcterms:modified xsi:type="dcterms:W3CDTF">2018-08-03T21:04:08Z</dcterms:modified>
</cp:coreProperties>
</file>